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sldIdLst>
    <p:sldId id="264" r:id="rId3"/>
    <p:sldId id="257" r:id="rId4"/>
    <p:sldId id="261" r:id="rId5"/>
    <p:sldId id="259" r:id="rId6"/>
    <p:sldId id="258" r:id="rId7"/>
    <p:sldId id="260" r:id="rId8"/>
    <p:sldId id="263" r:id="rId9"/>
    <p:sldId id="266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E4DA702-6135-4AE1-8377-2B49367410FF}">
          <p14:sldIdLst>
            <p14:sldId id="264"/>
            <p14:sldId id="257"/>
            <p14:sldId id="261"/>
            <p14:sldId id="259"/>
            <p14:sldId id="258"/>
            <p14:sldId id="260"/>
            <p14:sldId id="263"/>
            <p14:sldId id="266"/>
            <p14:sldId id="26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05" autoAdjust="0"/>
    <p:restoredTop sz="97795" autoAdjust="0"/>
  </p:normalViewPr>
  <p:slideViewPr>
    <p:cSldViewPr>
      <p:cViewPr>
        <p:scale>
          <a:sx n="76" d="100"/>
          <a:sy n="76" d="100"/>
        </p:scale>
        <p:origin x="-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02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5700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418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0633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D766F-B3D5-4591-AD43-72DF38D6BA5A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2076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44657-A893-489D-B064-838A61ED263C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7384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C7B2B-0322-4514-8941-8F73DA919A81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8691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E328AC-1005-4962-BC73-21A472048167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3469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2F26F-6F31-4381-9CE6-3A0B2EBF0444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2298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8B5A-A235-465D-ACCF-470283C7EBA2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5146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46C3D-EBC7-442D-8F7C-A35EDDB707F8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8619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916F0-899E-4BCB-B254-060C558E18D2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780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6513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8D084-450A-4B24-94C1-A9E44FBFF785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1409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D0548-50D8-416E-BB98-94835E50FDFA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0489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69246-313A-435C-81DF-D2039BA4A7E0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600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363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8370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668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96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088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466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51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AB8276-8C91-4007-BE82-8D953CA69837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4AA712-20B6-4B24-8ACD-E329AE1F8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55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6F9910-DDEC-448D-8F1B-974CB1576D28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/12/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352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60545" y="-13116"/>
            <a:ext cx="6923050" cy="15696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3200" dirty="0" smtClean="0">
              <a:solidFill>
                <a:prstClr val="black"/>
              </a:solidFill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-105 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RGANIC TUTORIAL 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I</a:t>
            </a:r>
            <a:endParaRPr lang="en-US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3200" dirty="0" smtClean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7634" y="1981200"/>
            <a:ext cx="3200400" cy="31682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20032" y="5707917"/>
            <a:ext cx="43156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Department </a:t>
            </a:r>
            <a:r>
              <a:rPr lang="en-I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Chemistry</a:t>
            </a:r>
          </a:p>
          <a:p>
            <a:pPr algn="ctr"/>
            <a:endParaRPr lang="en-IN" sz="2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02456-1CF0-48DD-9803-7B0FD6B12E02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57150" y="1094879"/>
            <a:ext cx="180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pic - </a:t>
            </a:r>
            <a:r>
              <a:rPr lang="en-US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</a:t>
            </a:r>
            <a:endParaRPr lang="en-US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216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740" y="457200"/>
            <a:ext cx="8229600" cy="12192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Q01. When high pressure is applied equally in all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directions, 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what type of electronic configuration is favoured for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octahedral high-spin d</a:t>
            </a:r>
            <a:r>
              <a:rPr lang="en-IN" sz="2000" b="1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 transition metal complex?</a:t>
            </a:r>
            <a:r>
              <a:rPr lang="en-I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95812" cy="4495800"/>
          </a:xfrm>
        </p:spPr>
        <p:txBody>
          <a:bodyPr>
            <a:normAutofit/>
          </a:bodyPr>
          <a:lstStyle/>
          <a:p>
            <a:pPr marL="114300" indent="0">
              <a:lnSpc>
                <a:spcPct val="170000"/>
              </a:lnSpc>
              <a:buNone/>
            </a:pP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Ans. The favoured electronic configuration would be </a:t>
            </a: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1800" b="1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 low spin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14300" indent="0" algn="just">
              <a:lnSpc>
                <a:spcPct val="170000"/>
              </a:lnSpc>
              <a:buNone/>
            </a:pP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Reason</a:t>
            </a: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114300" indent="0" algn="just">
              <a:buNone/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High pressure</a:t>
            </a:r>
            <a:endParaRPr lang="en-IN" sz="1800" dirty="0">
              <a:latin typeface="Times New Roman" pitchFamily="18" charset="0"/>
              <a:cs typeface="Times New Roman" pitchFamily="18" charset="0"/>
            </a:endParaRPr>
          </a:p>
          <a:p>
            <a:pPr marL="114300" indent="0" algn="just">
              <a:buNone/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114300" indent="0" algn="just">
              <a:buNone/>
            </a:pPr>
            <a:endParaRPr lang="en-IN" sz="2000" dirty="0">
              <a:latin typeface="Times New Roman" pitchFamily="18" charset="0"/>
              <a:cs typeface="Times New Roman" pitchFamily="18" charset="0"/>
            </a:endParaRPr>
          </a:p>
          <a:p>
            <a:pPr marL="114300" indent="0" algn="just">
              <a:buNone/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Free ion                </a:t>
            </a: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1800" b="1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 high spin                              d</a:t>
            </a:r>
            <a:r>
              <a:rPr lang="en-IN" sz="1800" b="1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1800" b="1" dirty="0">
                <a:latin typeface="Times New Roman" pitchFamily="18" charset="0"/>
                <a:cs typeface="Times New Roman" pitchFamily="18" charset="0"/>
              </a:rPr>
              <a:t>low </a:t>
            </a: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spin</a:t>
            </a:r>
          </a:p>
          <a:p>
            <a:pPr marL="114300" indent="0" algn="just">
              <a:buNone/>
            </a:pPr>
            <a:endParaRPr lang="en-IN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00050" indent="-285750" algn="just"/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When high pressure is applied, the bond length of M-L bond decreases.</a:t>
            </a:r>
          </a:p>
          <a:p>
            <a:pPr marL="400050" indent="-285750" algn="just"/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As a result of this, ligand starts to behave as a strong field ligand.</a:t>
            </a:r>
          </a:p>
          <a:p>
            <a:pPr marL="400050" indent="-285750" algn="just"/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Low electron density between the metal &amp; the ligand leads to the formation of low spin d</a:t>
            </a:r>
            <a:r>
              <a:rPr lang="en-IN" sz="18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complex.</a:t>
            </a:r>
          </a:p>
          <a:p>
            <a:pPr marL="114300" indent="0" algn="just">
              <a:buNone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99813" y="6065839"/>
            <a:ext cx="5943600" cy="792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Font typeface="Arial" pitchFamily="34" charset="0"/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381000"/>
            <a:ext cx="8372012" cy="137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12" b="12267"/>
          <a:stretch/>
        </p:blipFill>
        <p:spPr>
          <a:xfrm>
            <a:off x="1676400" y="2590800"/>
            <a:ext cx="3048000" cy="14107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2695752"/>
            <a:ext cx="1524000" cy="1327929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 flipV="1">
            <a:off x="4724400" y="3307081"/>
            <a:ext cx="15240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475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400"/>
            <a:ext cx="8105775" cy="7010400"/>
          </a:xfrm>
          <a:ln>
            <a:solidFill>
              <a:schemeClr val="bg1"/>
            </a:solidFill>
          </a:ln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70000"/>
              </a:lnSpc>
              <a:buNone/>
            </a:pP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Q02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.  Using the crystal field stabilization energy as criterion, indicate whether you expect the following </a:t>
            </a:r>
            <a:r>
              <a:rPr lang="en-IN" sz="2000" b="1" dirty="0" err="1">
                <a:latin typeface="Times New Roman" pitchFamily="18" charset="0"/>
                <a:cs typeface="Times New Roman" pitchFamily="18" charset="0"/>
              </a:rPr>
              <a:t>spinels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 to be normal or inverse:  Fe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IN" sz="20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IN" sz="2000" b="1" baseline="-25000" dirty="0" smtClean="0">
                <a:latin typeface="Times New Roman" pitchFamily="18" charset="0"/>
                <a:cs typeface="Times New Roman" pitchFamily="18" charset="0"/>
              </a:rPr>
              <a:t>4.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1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Ans.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a) Fe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(Fe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(Fe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(O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d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CFSE                0.4 </a:t>
            </a:r>
            <a:r>
              <a:rPr lang="el-GR" sz="1600" dirty="0" smtClean="0"/>
              <a:t>Δ</a:t>
            </a:r>
            <a:r>
              <a:rPr lang="en-US" sz="1600" baseline="-25000" dirty="0" smtClean="0"/>
              <a:t>o</a:t>
            </a:r>
            <a:endParaRPr lang="en-US" sz="16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         Fe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d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CFSE              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        (CFSE)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d6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&gt;&gt;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FSE) 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d5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lnSpc>
                <a:spcPct val="150000"/>
              </a:lnSpc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prefers Oh instead of Td due to gain in CFSE</a:t>
            </a:r>
          </a:p>
          <a:p>
            <a:pPr>
              <a:lnSpc>
                <a:spcPct val="150000"/>
              </a:lnSpc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at means it is an inverse spinel.</a:t>
            </a:r>
          </a:p>
          <a:p>
            <a:pPr marL="0" indent="0">
              <a:buNone/>
            </a:pP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b) Co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(Co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(Co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3+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 marL="0" indent="0">
              <a:buNone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+      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3+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d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d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</a:p>
          <a:p>
            <a:pPr>
              <a:lnSpc>
                <a:spcPct val="150000"/>
              </a:lnSpc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re is a gain in CFSE if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s in Tetrahedral and Co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s in Octahedral geometry.</a:t>
            </a:r>
          </a:p>
          <a:p>
            <a:pPr>
              <a:lnSpc>
                <a:spcPct val="150000"/>
              </a:lnSpc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at means it is a normal spinel.</a:t>
            </a:r>
          </a:p>
          <a:p>
            <a:pPr marL="0" indent="0"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</a:p>
          <a:p>
            <a:pPr marL="0" indent="0">
              <a:buNone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000" y="228600"/>
            <a:ext cx="8372012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1981200" y="2514600"/>
            <a:ext cx="457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1630959" y="3276600"/>
            <a:ext cx="457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1676400" y="2895600"/>
            <a:ext cx="457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3881206" y="2918459"/>
            <a:ext cx="457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1447800" y="5029200"/>
            <a:ext cx="457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2590800" y="3299459"/>
            <a:ext cx="457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3689557" y="3299526"/>
            <a:ext cx="457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2590800" y="2895600"/>
            <a:ext cx="457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59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 fontScale="90000"/>
          </a:bodyPr>
          <a:lstStyle/>
          <a:p>
            <a:pPr algn="l">
              <a:lnSpc>
                <a:spcPct val="150000"/>
              </a:lnSpc>
            </a:pPr>
            <a:r>
              <a:rPr lang="en-IN" sz="2200" b="1" dirty="0" smtClean="0">
                <a:latin typeface="Times New Roman" pitchFamily="18" charset="0"/>
                <a:cs typeface="Times New Roman" pitchFamily="18" charset="0"/>
              </a:rPr>
              <a:t>Q03. By </a:t>
            </a:r>
            <a:r>
              <a:rPr lang="en-IN" sz="2200" b="1" dirty="0">
                <a:latin typeface="Times New Roman" pitchFamily="18" charset="0"/>
                <a:cs typeface="Times New Roman" pitchFamily="18" charset="0"/>
              </a:rPr>
              <a:t>showing the details, determine the CFSE for the </a:t>
            </a:r>
            <a:r>
              <a:rPr lang="en-IN" sz="2200" b="1" dirty="0" smtClean="0">
                <a:latin typeface="Times New Roman" pitchFamily="18" charset="0"/>
                <a:cs typeface="Times New Roman" pitchFamily="18" charset="0"/>
              </a:rPr>
              <a:t>following</a:t>
            </a:r>
            <a:br>
              <a:rPr lang="en-IN" sz="22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sz="2200" b="1" dirty="0" smtClean="0">
                <a:latin typeface="Times New Roman" pitchFamily="18" charset="0"/>
                <a:cs typeface="Times New Roman" pitchFamily="18" charset="0"/>
              </a:rPr>
              <a:t>complexes</a:t>
            </a:r>
            <a:r>
              <a:rPr lang="en-IN" sz="2200" b="1" dirty="0">
                <a:latin typeface="Times New Roman" pitchFamily="18" charset="0"/>
                <a:cs typeface="Times New Roman" pitchFamily="18" charset="0"/>
              </a:rPr>
              <a:t>:  </a:t>
            </a:r>
            <a:br>
              <a:rPr lang="en-IN" sz="2200" b="1" dirty="0">
                <a:latin typeface="Times New Roman" pitchFamily="18" charset="0"/>
                <a:cs typeface="Times New Roman" pitchFamily="18" charset="0"/>
              </a:rPr>
            </a:br>
            <a:r>
              <a:rPr lang="en-IN" sz="2200" b="1" dirty="0">
                <a:latin typeface="Times New Roman" pitchFamily="18" charset="0"/>
                <a:cs typeface="Times New Roman" pitchFamily="18" charset="0"/>
              </a:rPr>
              <a:t>(a) [FeCl</a:t>
            </a:r>
            <a:r>
              <a:rPr lang="en-IN" sz="22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IN" sz="22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IN" sz="2200" b="1" baseline="30000" dirty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IN" sz="2200" b="1" dirty="0">
                <a:latin typeface="Times New Roman" pitchFamily="18" charset="0"/>
                <a:cs typeface="Times New Roman" pitchFamily="18" charset="0"/>
              </a:rPr>
              <a:t>;   (b) W(CO)</a:t>
            </a:r>
            <a:r>
              <a:rPr lang="en-IN" sz="22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IN" sz="2000" dirty="0" smtClean="0"/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2"/>
            <a:ext cx="8282429" cy="4525963"/>
          </a:xfrm>
        </p:spPr>
        <p:txBody>
          <a:bodyPr>
            <a:normAutofit/>
          </a:bodyPr>
          <a:lstStyle/>
          <a:p>
            <a:pPr marL="114300" indent="0" algn="just">
              <a:lnSpc>
                <a:spcPct val="170000"/>
              </a:lnSpc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ns. (a) I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 [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eCl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2−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2+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a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​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onfiguration.</a:t>
            </a:r>
          </a:p>
          <a:p>
            <a:pPr marL="114300" indent="0" algn="just">
              <a:lnSpc>
                <a:spcPct val="170000"/>
              </a:lnSpc>
              <a:buNone/>
            </a:pP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FSE = 0.6 </a:t>
            </a:r>
            <a:r>
              <a:rPr lang="en-IN" sz="16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</a:p>
          <a:p>
            <a:pPr marL="114300" indent="0" algn="just">
              <a:lnSpc>
                <a:spcPct val="170000"/>
              </a:lnSpc>
              <a:buNone/>
            </a:pPr>
            <a:endParaRPr lang="en-IN" sz="1600" b="1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114300" indent="0" algn="just">
              <a:lnSpc>
                <a:spcPct val="170000"/>
              </a:lnSpc>
              <a:buNone/>
            </a:pPr>
            <a:endParaRPr lang="en-IN" sz="1600" b="1" baseline="-250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114300" indent="0" algn="just">
              <a:lnSpc>
                <a:spcPct val="170000"/>
              </a:lnSpc>
              <a:buNone/>
            </a:pPr>
            <a:endParaRPr lang="en-IN" sz="1600" b="1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114300" indent="0" algn="just">
              <a:lnSpc>
                <a:spcPct val="170000"/>
              </a:lnSpc>
              <a:buNone/>
            </a:pPr>
            <a:endParaRPr lang="en-US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114300" indent="0" algn="just">
              <a:lnSpc>
                <a:spcPct val="170000"/>
              </a:lnSpc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b) In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W(CO)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, the metal has </a:t>
            </a:r>
            <a:r>
              <a:rPr lang="en-IN" sz="1600" dirty="0" smtClean="0"/>
              <a:t>t</a:t>
            </a:r>
            <a:r>
              <a:rPr lang="en-IN" sz="1600" baseline="-25000" dirty="0" smtClean="0"/>
              <a:t>2g</a:t>
            </a:r>
            <a:r>
              <a:rPr lang="en-IN" sz="1600" baseline="30000" dirty="0" smtClean="0"/>
              <a:t>6</a:t>
            </a:r>
            <a:r>
              <a:rPr lang="en-IN" sz="1600" dirty="0" smtClean="0"/>
              <a:t>e</a:t>
            </a:r>
            <a:r>
              <a:rPr lang="en-IN" sz="1600" baseline="-25000" dirty="0" smtClean="0"/>
              <a:t>g</a:t>
            </a:r>
            <a:r>
              <a:rPr lang="en-IN" sz="1600" baseline="30000" dirty="0" smtClean="0"/>
              <a:t>0 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configuration.</a:t>
            </a:r>
          </a:p>
          <a:p>
            <a:pPr marL="114300" indent="0" algn="just">
              <a:lnSpc>
                <a:spcPct val="170000"/>
              </a:lnSpc>
              <a:buNone/>
            </a:pPr>
            <a:r>
              <a:rPr lang="en-IN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             CFSE = -2.4 </a:t>
            </a:r>
            <a:r>
              <a:rPr lang="el-GR" sz="1600" dirty="0"/>
              <a:t>Δ</a:t>
            </a:r>
            <a:r>
              <a:rPr lang="en-US" sz="1600" baseline="-25000" dirty="0" smtClean="0"/>
              <a:t>o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7617" y="228600"/>
            <a:ext cx="8372012" cy="1447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191000"/>
            <a:ext cx="3581400" cy="19431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029200" y="1981200"/>
            <a:ext cx="3092462" cy="1828800"/>
            <a:chOff x="5029200" y="1981200"/>
            <a:chExt cx="3092462" cy="182880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1981200"/>
              <a:ext cx="3092462" cy="182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5131804" y="2373868"/>
              <a:ext cx="3193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baseline="-25000" dirty="0" smtClean="0">
                  <a:latin typeface="Cambria Math"/>
                  <a:ea typeface="Cambria Math"/>
                </a:rPr>
                <a:t>↿⇂</a:t>
              </a:r>
              <a:endParaRPr lang="en-US" b="1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383796" y="2373868"/>
              <a:ext cx="8915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baseline="-25000" dirty="0" smtClean="0">
                  <a:latin typeface="Cambria Math"/>
                  <a:ea typeface="Cambria Math"/>
                </a:rPr>
                <a:t>↿</a:t>
              </a:r>
              <a:r>
                <a:rPr lang="en-US" b="1" baseline="-25000" dirty="0">
                  <a:latin typeface="Cambria Math"/>
                  <a:ea typeface="Cambria Math"/>
                </a:rPr>
                <a:t> </a:t>
              </a:r>
              <a:r>
                <a:rPr lang="en-US" b="1" baseline="-25000" dirty="0" smtClean="0">
                  <a:latin typeface="Cambria Math"/>
                  <a:ea typeface="Cambria Math"/>
                </a:rPr>
                <a:t>    ↿    ↿    ↿</a:t>
              </a:r>
              <a:endParaRPr lang="en-US" b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781800" y="2221468"/>
              <a:ext cx="9925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latin typeface="Cambria Math"/>
                  <a:ea typeface="Cambria Math"/>
                </a:rPr>
                <a:t> </a:t>
              </a:r>
              <a:r>
                <a:rPr lang="en-US" b="1" baseline="-25000" dirty="0" smtClean="0">
                  <a:latin typeface="Cambria Math"/>
                  <a:ea typeface="Cambria Math"/>
                </a:rPr>
                <a:t>↿        ↿         ↿</a:t>
              </a:r>
              <a:endParaRPr lang="en-US" b="1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858000" y="2787134"/>
              <a:ext cx="8242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baseline="-25000" dirty="0" smtClean="0">
                  <a:latin typeface="Cambria Math"/>
                  <a:ea typeface="Cambria Math"/>
                </a:rPr>
                <a:t>↿⇂         ↿</a:t>
              </a:r>
              <a:r>
                <a:rPr lang="en-US" baseline="-25000" dirty="0" smtClean="0">
                  <a:latin typeface="Cambria Math"/>
                  <a:ea typeface="Cambria Math"/>
                </a:rPr>
                <a:t>    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48423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186" y="152400"/>
            <a:ext cx="8229600" cy="1143000"/>
          </a:xfrm>
        </p:spPr>
        <p:txBody>
          <a:bodyPr>
            <a:noAutofit/>
          </a:bodyPr>
          <a:lstStyle/>
          <a:p>
            <a:pPr algn="just"/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Q04. [Cr(CO)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] is a stable molecule while [Ni(CO)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] is very unstable. Rationalize this observation employing Molecular Orbital Theory and draw the corresponding molecular orbital diagrams</a:t>
            </a:r>
            <a:r>
              <a:rPr lang="en-IN" sz="2000" dirty="0" smtClean="0"/>
              <a:t>.</a:t>
            </a:r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05800" cy="4754565"/>
          </a:xfrm>
          <a:noFill/>
          <a:ln>
            <a:noFill/>
          </a:ln>
        </p:spPr>
        <p:txBody>
          <a:bodyPr>
            <a:normAutofit/>
          </a:bodyPr>
          <a:lstStyle/>
          <a:p>
            <a:pPr marL="114300" indent="0" algn="just">
              <a:lnSpc>
                <a:spcPct val="150000"/>
              </a:lnSpc>
              <a:buNone/>
            </a:pPr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Ans. </a:t>
            </a:r>
            <a:r>
              <a:rPr lang="en-IN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One is 18 electron complex and other is 22 electron complex. As per MOT, filling the anti-bonding orbital will lead to instability. As this is the case for the [Ni(CO)</a:t>
            </a:r>
            <a:r>
              <a:rPr lang="en-IN" sz="16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IN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], this is </a:t>
            </a:r>
            <a:r>
              <a:rPr lang="en-IN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unstable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3701" y="152400"/>
            <a:ext cx="8171577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44192" y="2356642"/>
            <a:ext cx="3752017" cy="4402129"/>
            <a:chOff x="131127" y="609600"/>
            <a:chExt cx="4580457" cy="5490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9034" y="609600"/>
              <a:ext cx="3794946" cy="5490000"/>
            </a:xfrm>
            <a:prstGeom prst="rect">
              <a:avLst/>
            </a:prstGeom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</p:pic>
        <p:sp>
          <p:nvSpPr>
            <p:cNvPr id="9" name="Oval 8"/>
            <p:cNvSpPr/>
            <p:nvPr/>
          </p:nvSpPr>
          <p:spPr>
            <a:xfrm>
              <a:off x="1270356" y="4614672"/>
              <a:ext cx="1844767" cy="1333049"/>
            </a:xfrm>
            <a:prstGeom prst="ellipse">
              <a:avLst/>
            </a:prstGeom>
            <a:solidFill>
              <a:srgbClr val="FF40FF">
                <a:alpha val="3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IN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838199" y="4995545"/>
              <a:ext cx="432157" cy="374381"/>
            </a:xfrm>
            <a:prstGeom prst="straightConnector1">
              <a:avLst/>
            </a:prstGeom>
            <a:ln w="44450">
              <a:solidFill>
                <a:srgbClr val="0432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31127" y="4538499"/>
              <a:ext cx="1279103" cy="474996"/>
            </a:xfrm>
            <a:prstGeom prst="rect">
              <a:avLst/>
            </a:prstGeom>
            <a:solidFill>
              <a:srgbClr val="FFFF00"/>
            </a:solidFill>
            <a:effectLst>
              <a:glow rad="139700">
                <a:schemeClr val="accent5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Bonding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34489" y="1408727"/>
              <a:ext cx="1277095" cy="834842"/>
            </a:xfrm>
            <a:prstGeom prst="rect">
              <a:avLst/>
            </a:prstGeom>
            <a:solidFill>
              <a:srgbClr val="FFFF00"/>
            </a:solidFill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Anti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bonding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1427771" y="987166"/>
              <a:ext cx="1436169" cy="1984634"/>
            </a:xfrm>
            <a:prstGeom prst="ellipse">
              <a:avLst/>
            </a:prstGeom>
            <a:solidFill>
              <a:srgbClr val="006600">
                <a:alpha val="3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IN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2795757" y="1518245"/>
              <a:ext cx="638732" cy="0"/>
            </a:xfrm>
            <a:prstGeom prst="straightConnector1">
              <a:avLst/>
            </a:prstGeom>
            <a:ln w="44450">
              <a:solidFill>
                <a:srgbClr val="0432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089210" y="1635712"/>
              <a:ext cx="209166" cy="380873"/>
            </a:xfrm>
            <a:prstGeom prst="rect">
              <a:avLst/>
            </a:prstGeom>
            <a:noFill/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*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57400" y="914400"/>
              <a:ext cx="209166" cy="380873"/>
            </a:xfrm>
            <a:prstGeom prst="rect">
              <a:avLst/>
            </a:prstGeom>
            <a:noFill/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*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96507" y="2488093"/>
              <a:ext cx="209166" cy="380873"/>
            </a:xfrm>
            <a:prstGeom prst="rect">
              <a:avLst/>
            </a:prstGeom>
            <a:noFill/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IN" sz="1875" dirty="0">
                  <a:solidFill>
                    <a:prstClr val="black"/>
                  </a:solidFill>
                  <a:latin typeface="Calibri" panose="020F0502020204030204"/>
                </a:rPr>
                <a:t>*</a:t>
              </a: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2340875"/>
            <a:ext cx="2209800" cy="4433661"/>
          </a:xfrm>
          <a:prstGeom prst="rect">
            <a:avLst/>
          </a:prstGeom>
          <a:effectLst>
            <a:glow rad="127000">
              <a:srgbClr val="9900CC"/>
            </a:glow>
          </a:effectLst>
        </p:spPr>
      </p:pic>
      <p:sp>
        <p:nvSpPr>
          <p:cNvPr id="19" name="Rectangle 18"/>
          <p:cNvSpPr/>
          <p:nvPr/>
        </p:nvSpPr>
        <p:spPr>
          <a:xfrm>
            <a:off x="3962400" y="2287263"/>
            <a:ext cx="2077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b="1" u="sng" kern="0" dirty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</a:rPr>
              <a:t>M-L </a:t>
            </a:r>
            <a:r>
              <a:rPr lang="en-US" b="1" u="sng" kern="0" dirty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sym typeface="Symbol" panose="05050102010706020507" pitchFamily="18" charset="2"/>
              </a:rPr>
              <a:t> -bonding</a:t>
            </a:r>
            <a:endParaRPr lang="en-US" b="1" u="sng" kern="0" baseline="-25000" dirty="0">
              <a:ln w="11430"/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829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5894" y="152400"/>
            <a:ext cx="8367118" cy="6553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Content Placeholder 13" descr="Image result for CrCo6 MO diagram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88"/>
          <a:stretch/>
        </p:blipFill>
        <p:spPr bwMode="auto">
          <a:xfrm>
            <a:off x="1752600" y="533400"/>
            <a:ext cx="6336560" cy="58975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60004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04800"/>
            <a:ext cx="8229600" cy="6096000"/>
          </a:xfrm>
          <a:ln>
            <a:noFill/>
          </a:ln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Q05. [Cu(NH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(H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O)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IN" sz="2000" b="1" baseline="30000" dirty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 complex reacts with two equivalent of KCN leading to the formation of [Cu(NH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(CN)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]. Based on crystal field theory, predict the orbital splitting and the expected geometry for both complexes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ns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IN" sz="2000" dirty="0" smtClean="0"/>
          </a:p>
          <a:p>
            <a:pPr marL="0" indent="0">
              <a:buNone/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228600"/>
            <a:ext cx="8372012" cy="1981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t="30613"/>
          <a:stretch/>
        </p:blipFill>
        <p:spPr>
          <a:xfrm>
            <a:off x="990600" y="3615654"/>
            <a:ext cx="7696200" cy="30137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b="68168"/>
          <a:stretch/>
        </p:blipFill>
        <p:spPr>
          <a:xfrm>
            <a:off x="1038171" y="2225886"/>
            <a:ext cx="6886629" cy="134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446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</a:ln>
        </p:spPr>
        <p:txBody>
          <a:bodyPr>
            <a:noAutofit/>
          </a:bodyPr>
          <a:lstStyle/>
          <a:p>
            <a:pPr algn="just"/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Q06. Draw the orbital splitting for the following geometries given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.(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Assume ligand L as weak field ligand and also label the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orbitals.</a:t>
            </a:r>
            <a:br>
              <a:rPr lang="en-IN" sz="20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306" y="2819400"/>
            <a:ext cx="8153400" cy="381000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n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228600"/>
            <a:ext cx="8372012" cy="2438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31692"/>
              </p:ext>
            </p:extLst>
          </p:nvPr>
        </p:nvGraphicFramePr>
        <p:xfrm>
          <a:off x="457200" y="1295400"/>
          <a:ext cx="619918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3" imgW="5335282" imgH="1049983" progId="ChemDraw.Document.6.0">
                  <p:embed/>
                </p:oleObj>
              </mc:Choice>
              <mc:Fallback>
                <p:oleObj name="CS ChemDraw Drawing" r:id="rId3" imgW="5335282" imgH="104998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619918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5" cstate="print"/>
          <a:srcRect l="24297"/>
          <a:stretch>
            <a:fillRect/>
          </a:stretch>
        </p:blipFill>
        <p:spPr bwMode="auto">
          <a:xfrm>
            <a:off x="2057400" y="2819400"/>
            <a:ext cx="4508500" cy="3801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09054"/>
              </p:ext>
            </p:extLst>
          </p:nvPr>
        </p:nvGraphicFramePr>
        <p:xfrm>
          <a:off x="7391400" y="1447800"/>
          <a:ext cx="10715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S ChemDraw Drawing" r:id="rId6" imgW="1070844" imgH="1061808" progId="ChemDraw.Document.6.0">
                  <p:embed/>
                </p:oleObj>
              </mc:Choice>
              <mc:Fallback>
                <p:oleObj name="CS ChemDraw Drawing" r:id="rId6" imgW="1070844" imgH="10618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1400" y="1447800"/>
                        <a:ext cx="1071563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605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206" y="188752"/>
            <a:ext cx="8229600" cy="1143000"/>
          </a:xfrm>
          <a:ln>
            <a:noFill/>
          </a:ln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Q 07. For the following compounds [M(NH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IN" sz="20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IN" sz="2000" b="1" baseline="30000" dirty="0"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 (M=Ti, </a:t>
            </a:r>
            <a:r>
              <a:rPr lang="en-IN" sz="2000" b="1" dirty="0" err="1">
                <a:latin typeface="Times New Roman" pitchFamily="18" charset="0"/>
                <a:cs typeface="Times New Roman" pitchFamily="18" charset="0"/>
              </a:rPr>
              <a:t>Zr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IN" sz="2000" b="1" dirty="0" err="1">
                <a:latin typeface="Times New Roman" pitchFamily="18" charset="0"/>
                <a:cs typeface="Times New Roman" pitchFamily="18" charset="0"/>
              </a:rPr>
              <a:t>Hf</a:t>
            </a:r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), draw the tentative absorption spectra of these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compounds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457200"/>
            <a:ext cx="8372012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04264" y="1905000"/>
            <a:ext cx="4392488" cy="3438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30565" y="2286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3857" y="2209800"/>
            <a:ext cx="3960440" cy="30321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IN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s</a:t>
            </a:r>
            <a:r>
              <a:rPr lang="en-IN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IN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IN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, 20,300 cm</a:t>
            </a:r>
            <a:r>
              <a:rPr lang="en-IN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IN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s we go down in the periodic table the crystal field splitting increases, therefore much larger splitting is expected for </a:t>
            </a:r>
            <a:r>
              <a:rPr lang="en-IN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r</a:t>
            </a:r>
            <a:r>
              <a:rPr lang="en-IN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IN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f</a:t>
            </a:r>
            <a:r>
              <a:rPr lang="en-IN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ith the trend of Ti&lt;</a:t>
            </a:r>
            <a:r>
              <a:rPr lang="en-IN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r</a:t>
            </a:r>
            <a:r>
              <a:rPr lang="en-IN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Hf. Show the bands tentatively at higher energy for </a:t>
            </a:r>
            <a:r>
              <a:rPr lang="en-IN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r</a:t>
            </a:r>
            <a:r>
              <a:rPr lang="en-IN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Hf.</a:t>
            </a:r>
            <a:endParaRPr lang="en-IN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896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2</TotalTime>
  <Words>548</Words>
  <Application>Microsoft Macintosh PowerPoint</Application>
  <PresentationFormat>On-screen Show (4:3)</PresentationFormat>
  <Paragraphs>63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1_Office Theme</vt:lpstr>
      <vt:lpstr>CS ChemDraw Drawing</vt:lpstr>
      <vt:lpstr>PowerPoint Presentation</vt:lpstr>
      <vt:lpstr>Q01. When high pressure is applied equally in all directions, what type of electronic configuration is favoured for an octahedral high-spin d5 transition metal complex?.</vt:lpstr>
      <vt:lpstr>PowerPoint Presentation</vt:lpstr>
      <vt:lpstr>Q03. By showing the details, determine the CFSE for the following complexes:   (a) [FeCl4]2-;   (b) W(CO)6.</vt:lpstr>
      <vt:lpstr>Q04. [Cr(CO)6] is a stable molecule while [Ni(CO)6] is very unstable. Rationalize this observation employing Molecular Orbital Theory and draw the corresponding molecular orbital diagrams. </vt:lpstr>
      <vt:lpstr>PowerPoint Presentation</vt:lpstr>
      <vt:lpstr>PowerPoint Presentation</vt:lpstr>
      <vt:lpstr>Q06. Draw the orbital splitting for the following geometries given .(Assume ligand L as weak field ligand and also label the orbitals. </vt:lpstr>
      <vt:lpstr> Q 07. For the following compounds [M(NH3)6]3+ (M=Ti, Zr, Hf), draw the tentative absorption spectra of these compounds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-105 INORGANIC TUTORIAL–I</dc:title>
  <dc:creator>Bharti Yadav</dc:creator>
  <cp:lastModifiedBy>ravikanth mangalampalli</cp:lastModifiedBy>
  <cp:revision>53</cp:revision>
  <dcterms:created xsi:type="dcterms:W3CDTF">2020-12-14T05:30:32Z</dcterms:created>
  <dcterms:modified xsi:type="dcterms:W3CDTF">2020-12-18T10:29:39Z</dcterms:modified>
</cp:coreProperties>
</file>